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3FCCB0F" w14:textId="77777777" w:rsidR="00474DD6" w:rsidRPr="00F0554E" w:rsidRDefault="00F0554E" w:rsidP="00474DD6">
      <w:pPr>
        <w:jc w:val="center"/>
        <w:rPr>
          <w:rFonts w:ascii="Times New Roman" w:hAnsi="Times New Roman" w:cs="Times New Roman"/>
          <w:b/>
          <w:sz w:val="48"/>
          <w:szCs w:val="48"/>
        </w:rPr>
      </w:pPr>
      <w:bookmarkStart w:id="0" w:name="_GoBack"/>
      <w:bookmarkEnd w:id="0"/>
      <w:r w:rsidRPr="00F0554E">
        <w:rPr>
          <w:rFonts w:ascii="Times New Roman" w:hAnsi="Times New Roman" w:cs="Times New Roman"/>
          <w:b/>
          <w:sz w:val="48"/>
          <w:szCs w:val="48"/>
        </w:rPr>
        <w:t xml:space="preserve">Algebra 3-4 </w:t>
      </w:r>
      <w:r w:rsidRPr="00F0554E">
        <w:rPr>
          <w:rFonts w:ascii="Times New Roman" w:hAnsi="Times New Roman" w:cs="Times New Roman"/>
          <w:b/>
          <w:sz w:val="48"/>
          <w:szCs w:val="48"/>
        </w:rPr>
        <w:br/>
        <w:t>1</w:t>
      </w:r>
      <w:r w:rsidRPr="00F0554E">
        <w:rPr>
          <w:rFonts w:ascii="Times New Roman" w:hAnsi="Times New Roman" w:cs="Times New Roman"/>
          <w:b/>
          <w:sz w:val="48"/>
          <w:szCs w:val="48"/>
          <w:vertAlign w:val="superscript"/>
        </w:rPr>
        <w:t>st</w:t>
      </w:r>
      <w:r w:rsidRPr="00F0554E">
        <w:rPr>
          <w:rFonts w:ascii="Times New Roman" w:hAnsi="Times New Roman" w:cs="Times New Roman"/>
          <w:b/>
          <w:sz w:val="48"/>
          <w:szCs w:val="48"/>
        </w:rPr>
        <w:t xml:space="preserve"> Semester Final</w:t>
      </w:r>
      <w:r w:rsidR="00474DD6">
        <w:rPr>
          <w:rFonts w:ascii="Times New Roman" w:hAnsi="Times New Roman" w:cs="Times New Roman"/>
          <w:b/>
          <w:sz w:val="48"/>
          <w:szCs w:val="48"/>
        </w:rPr>
        <w:br/>
      </w:r>
      <w:r w:rsidR="00474DD6" w:rsidRPr="00474DD6">
        <w:rPr>
          <w:rFonts w:ascii="Times New Roman" w:hAnsi="Times New Roman" w:cs="Times New Roman"/>
          <w:i/>
          <w:sz w:val="40"/>
          <w:szCs w:val="40"/>
        </w:rPr>
        <w:t>[Multiplier of 4]</w:t>
      </w:r>
    </w:p>
    <w:p w14:paraId="6406CC13" w14:textId="77777777"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  <w:t>Name: _____________________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    </w:t>
      </w:r>
      <w:r>
        <w:rPr>
          <w:rFonts w:ascii="Times New Roman" w:hAnsi="Times New Roman" w:cs="Times New Roman"/>
          <w:b/>
          <w:sz w:val="36"/>
          <w:szCs w:val="36"/>
        </w:rPr>
        <w:tab/>
        <w:t>Block: ___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Print</w:t>
      </w:r>
    </w:p>
    <w:p w14:paraId="73CFD5A2" w14:textId="77777777"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/>
      </w:r>
    </w:p>
    <w:p w14:paraId="074394CD" w14:textId="77777777"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t>Name: _______________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Signature</w:t>
      </w:r>
    </w:p>
    <w:p w14:paraId="46B03425" w14:textId="77777777"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</w:p>
    <w:p w14:paraId="70CD47B4" w14:textId="77777777" w:rsidR="00F0554E" w:rsidRDefault="00F0554E" w:rsidP="00F0554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br/>
      </w:r>
    </w:p>
    <w:p w14:paraId="0E44C38C" w14:textId="77777777" w:rsidR="00F0554E" w:rsidRPr="00CE26B3" w:rsidRDefault="00CE26B3" w:rsidP="00F0554E">
      <w:pPr>
        <w:rPr>
          <w:rFonts w:ascii="Times New Roman" w:hAnsi="Times New Roman" w:cs="Times New Roman"/>
          <w:b/>
          <w:sz w:val="40"/>
          <w:szCs w:val="40"/>
          <w:u w:val="single"/>
        </w:rPr>
      </w:pP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>Test Sections</w:t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</w:r>
      <w:r w:rsidRPr="00CE26B3">
        <w:rPr>
          <w:rFonts w:ascii="Times New Roman" w:hAnsi="Times New Roman" w:cs="Times New Roman"/>
          <w:b/>
          <w:sz w:val="40"/>
          <w:szCs w:val="40"/>
          <w:u w:val="single"/>
        </w:rPr>
        <w:tab/>
        <w:t xml:space="preserve">    Score</w:t>
      </w:r>
    </w:p>
    <w:p w14:paraId="7F0E8EC6" w14:textId="77777777" w:rsidR="009E6496" w:rsidRPr="009E6496" w:rsidRDefault="00CE26B3" w:rsidP="00F0554E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Chapter 1 Expressions, Equations and Inequalitie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  <w:t>Chapter 2 Functions, Equations and Graph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</w:r>
      <w:r w:rsidR="009E6496">
        <w:rPr>
          <w:rFonts w:ascii="Times New Roman" w:hAnsi="Times New Roman" w:cs="Times New Roman"/>
          <w:b/>
          <w:sz w:val="36"/>
          <w:szCs w:val="36"/>
        </w:rPr>
        <w:t>Chapter 3 Linear Systems</w:t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</w:r>
      <w:r w:rsidR="009E6496"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 w:rsidR="009E6496">
        <w:rPr>
          <w:rFonts w:ascii="Times New Roman" w:hAnsi="Times New Roman" w:cs="Times New Roman"/>
          <w:b/>
          <w:sz w:val="36"/>
          <w:szCs w:val="36"/>
        </w:rPr>
        <w:br/>
      </w:r>
      <w:r w:rsidR="009E6496"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t>Chapter 4 Quadratic Functions and Equation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  <w:r>
        <w:rPr>
          <w:rFonts w:ascii="Times New Roman" w:hAnsi="Times New Roman" w:cs="Times New Roman"/>
          <w:b/>
          <w:sz w:val="36"/>
          <w:szCs w:val="36"/>
        </w:rPr>
        <w:br/>
      </w:r>
      <w:r>
        <w:rPr>
          <w:rFonts w:ascii="Times New Roman" w:hAnsi="Times New Roman" w:cs="Times New Roman"/>
          <w:b/>
          <w:sz w:val="36"/>
          <w:szCs w:val="36"/>
        </w:rPr>
        <w:br/>
      </w:r>
    </w:p>
    <w:p w14:paraId="6C88359E" w14:textId="77777777" w:rsidR="00F0554E" w:rsidRPr="00F0554E" w:rsidRDefault="00F0554E" w:rsidP="00F0554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07DD99F" w14:textId="77777777" w:rsidR="00F0554E" w:rsidRDefault="00CE26B3" w:rsidP="00DA5CFA">
      <w:pPr>
        <w:rPr>
          <w:b/>
        </w:rPr>
      </w:pPr>
      <w:r>
        <w:rPr>
          <w:rFonts w:ascii="Times New Roman" w:hAnsi="Times New Roman" w:cs="Times New Roman"/>
          <w:b/>
          <w:sz w:val="36"/>
          <w:szCs w:val="36"/>
        </w:rPr>
        <w:t>1</w:t>
      </w:r>
      <w:r w:rsidRPr="00CE26B3">
        <w:rPr>
          <w:rFonts w:ascii="Times New Roman" w:hAnsi="Times New Roman" w:cs="Times New Roman"/>
          <w:b/>
          <w:sz w:val="36"/>
          <w:szCs w:val="36"/>
          <w:vertAlign w:val="superscript"/>
        </w:rPr>
        <w:t>st</w:t>
      </w:r>
      <w:r>
        <w:rPr>
          <w:rFonts w:ascii="Times New Roman" w:hAnsi="Times New Roman" w:cs="Times New Roman"/>
          <w:b/>
          <w:sz w:val="36"/>
          <w:szCs w:val="36"/>
        </w:rPr>
        <w:t xml:space="preserve"> Semester Final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 xml:space="preserve">    ______</w:t>
      </w:r>
    </w:p>
    <w:p w14:paraId="37127FE7" w14:textId="77777777" w:rsidR="00DA5CFA" w:rsidRPr="00CE26B3" w:rsidRDefault="00CE26B3" w:rsidP="00DA5CFA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 1</w:t>
      </w:r>
      <w:r w:rsidR="00486DB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86DB9" w:rsidRPr="00486DB9">
        <w:rPr>
          <w:rFonts w:ascii="Times New Roman" w:hAnsi="Times New Roman" w:cs="Times New Roman"/>
          <w:b/>
          <w:sz w:val="24"/>
          <w:szCs w:val="24"/>
        </w:rPr>
        <w:t>Expressions, Equations and Inequalities</w:t>
      </w:r>
    </w:p>
    <w:p w14:paraId="5BC1A446" w14:textId="77777777" w:rsidR="00DA5CFA" w:rsidRPr="00CE26B3" w:rsidRDefault="00DA5CFA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CE26B3">
        <w:rPr>
          <w:rFonts w:ascii="Times New Roman" w:hAnsi="Times New Roman" w:cs="Times New Roman"/>
          <w:sz w:val="24"/>
          <w:szCs w:val="24"/>
          <w:u w:val="single"/>
        </w:rPr>
        <w:t>Evaluate</w:t>
      </w:r>
      <w:r w:rsidR="00F0554E" w:rsidRPr="00CE26B3">
        <w:rPr>
          <w:rFonts w:ascii="Times New Roman" w:hAnsi="Times New Roman" w:cs="Times New Roman"/>
          <w:sz w:val="24"/>
          <w:szCs w:val="24"/>
          <w:u w:val="single"/>
        </w:rPr>
        <w:t xml:space="preserve"> Using Order of Operations</w:t>
      </w:r>
      <w:r w:rsidRPr="00CE26B3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F0554E" w:rsidRPr="00CE26B3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14:paraId="2EC7E5BA" w14:textId="77777777" w:rsidR="00DA5CFA" w:rsidRDefault="00F0554E" w:rsidP="00DA5CFA">
      <w:pPr>
        <w:rPr>
          <w:rFonts w:ascii="Times New Roman" w:hAnsi="Times New Roman" w:cs="Times New Roman"/>
          <w:sz w:val="24"/>
          <w:szCs w:val="24"/>
        </w:rPr>
      </w:pPr>
      <w:r w:rsidRPr="00CE26B3">
        <w:rPr>
          <w:rFonts w:ascii="Times New Roman" w:hAnsi="Times New Roman" w:cs="Times New Roman"/>
          <w:sz w:val="24"/>
          <w:szCs w:val="24"/>
        </w:rPr>
        <w:t>1</w:t>
      </w:r>
      <w:r w:rsidR="00DA5CFA" w:rsidRPr="00CE26B3">
        <w:rPr>
          <w:rFonts w:ascii="Times New Roman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hAnsi="Cambria Math" w:cs="Times New Roman"/>
            <w:sz w:val="24"/>
            <w:szCs w:val="24"/>
          </w:rPr>
          <m:t>(8-</m:t>
        </m:r>
        <m:r>
          <w:rPr>
            <w:rFonts w:ascii="Cambria Math" w:hAnsi="Times New Roman" w:cs="Times New Roman"/>
            <w:sz w:val="24"/>
            <w:szCs w:val="24"/>
          </w:rPr>
          <m:t>10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7</m:t>
        </m:r>
        <m:r>
          <w:rPr>
            <w:rFonts w:ascii="Cambria Math" w:hAnsi="Cambria Math" w:cs="Times New Roman"/>
            <w:sz w:val="24"/>
            <w:szCs w:val="24"/>
          </w:rPr>
          <m:t>*</m:t>
        </m:r>
        <m:r>
          <w:rPr>
            <w:rFonts w:ascii="Cambria Math" w:hAnsi="Times New Roman" w:cs="Times New Roman"/>
            <w:sz w:val="24"/>
            <w:szCs w:val="24"/>
          </w:rPr>
          <m:t>4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</m:oMath>
      <w:r w:rsidR="00DA5CFA" w:rsidRPr="00CE26B3">
        <w:rPr>
          <w:rFonts w:ascii="Times New Roman" w:hAnsi="Times New Roman" w:cs="Times New Roman"/>
          <w:sz w:val="24"/>
          <w:szCs w:val="24"/>
        </w:rPr>
        <w:tab/>
      </w:r>
      <w:r w:rsidR="00DA5CFA"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  <w:t>1._________________</w:t>
      </w:r>
      <w:r w:rsidR="00CE26B3">
        <w:rPr>
          <w:rFonts w:ascii="Times New Roman" w:hAnsi="Times New Roman" w:cs="Times New Roman"/>
          <w:sz w:val="24"/>
          <w:szCs w:val="24"/>
        </w:rPr>
        <w:br/>
      </w:r>
    </w:p>
    <w:p w14:paraId="45C4D14F" w14:textId="77777777" w:rsidR="00474DD6" w:rsidRPr="00CE26B3" w:rsidRDefault="00474DD6" w:rsidP="00DA5CFA">
      <w:pPr>
        <w:rPr>
          <w:rFonts w:ascii="Times New Roman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for the indicated variable. [L2]</w:t>
      </w:r>
    </w:p>
    <w:p w14:paraId="2A9E9B24" w14:textId="77777777" w:rsidR="00DA5CFA" w:rsidRPr="00CE26B3" w:rsidRDefault="00F0554E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hAnsi="Times New Roman" w:cs="Times New Roman"/>
          <w:sz w:val="24"/>
          <w:szCs w:val="24"/>
        </w:rPr>
        <w:t>2</w:t>
      </w:r>
      <w:r w:rsidR="00DA5CFA" w:rsidRPr="00CE26B3">
        <w:rPr>
          <w:rFonts w:ascii="Times New Roman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hAnsi="Times New Roman" w:cs="Times New Roman"/>
            <w:sz w:val="24"/>
            <w:szCs w:val="24"/>
          </w:rPr>
          <m:t>Solve for w:  9+8w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2=7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w</m:t>
        </m:r>
      </m:oMath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br/>
      </w:r>
      <m:oMath>
        <m:r>
          <w:rPr>
            <w:rFonts w:ascii="Cambria Math" w:hAnsi="Times New Roman" w:cs="Times New Roman"/>
            <w:sz w:val="24"/>
            <w:szCs w:val="24"/>
          </w:rPr>
          <m:t xml:space="preserve">3.) </m:t>
        </m:r>
        <m:r>
          <w:rPr>
            <w:rFonts w:ascii="Cambria Math" w:hAnsi="Cambria Math" w:cs="Times New Roman"/>
            <w:sz w:val="24"/>
            <w:szCs w:val="24"/>
          </w:rPr>
          <m:t>Solve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fo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:    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+32</m:t>
        </m:r>
      </m:oMath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  <w:t>3</w:t>
      </w:r>
      <w:r w:rsidR="00CE26B3"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4.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olv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fo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:       </m:t>
        </m:r>
        <m:r>
          <w:rPr>
            <w:rFonts w:ascii="Cambria Math" w:eastAsiaTheme="minorEastAsia" w:hAnsi="Cambria Math" w:cs="Times New Roman"/>
            <w:sz w:val="24"/>
            <w:szCs w:val="24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Prt</m:t>
        </m:r>
      </m:oMath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  <w:t>4</w:t>
      </w:r>
      <w:r w:rsidR="00CE26B3"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5.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olv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fo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:       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h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="00CE26B3" w:rsidRPr="00CE26B3">
        <w:rPr>
          <w:rFonts w:ascii="Times New Roman" w:eastAsiaTheme="minorEastAsia" w:hAnsi="Times New Roman" w:cs="Times New Roman"/>
          <w:sz w:val="24"/>
          <w:szCs w:val="24"/>
        </w:rPr>
        <w:tab/>
        <w:t>5</w:t>
      </w:r>
      <w:r w:rsidR="00CE26B3"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CE26B3">
        <w:rPr>
          <w:rFonts w:ascii="Times New Roman" w:eastAsiaTheme="minorEastAsia" w:hAnsi="Times New Roman" w:cs="Times New Roman"/>
          <w:sz w:val="24"/>
          <w:szCs w:val="24"/>
        </w:rPr>
        <w:br/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the Expression</w:t>
      </w: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for x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.</w:t>
      </w: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[L2]</w:t>
      </w:r>
    </w:p>
    <w:p w14:paraId="21B28CF2" w14:textId="77777777" w:rsidR="00F0554E" w:rsidRPr="00CE26B3" w:rsidRDefault="00CE26B3" w:rsidP="00F055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6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4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6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10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6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</w:p>
    <w:p w14:paraId="59D5E3B9" w14:textId="77777777" w:rsidR="00DA5CFA" w:rsidRPr="00CE26B3" w:rsidRDefault="00F0554E" w:rsidP="00DA5CFA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Solve the Expression for x. [L3]</w:t>
      </w:r>
    </w:p>
    <w:p w14:paraId="7D8E18CE" w14:textId="77777777" w:rsidR="00DA5CFA" w:rsidRPr="00CE26B3" w:rsidRDefault="00CE26B3" w:rsidP="00DA5CFA">
      <w:pPr>
        <w:rPr>
          <w:rFonts w:ascii="Times New Roman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7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.) </w:t>
      </w:r>
      <m:oMath>
        <m:r>
          <w:rPr>
            <w:rFonts w:ascii="Cambria Math" w:hAnsi="Times New Roman" w:cs="Times New Roman"/>
            <w:sz w:val="24"/>
            <w:szCs w:val="24"/>
          </w:rPr>
          <m:t>6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=178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7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4F5A868E" w14:textId="77777777" w:rsidR="00DA5CFA" w:rsidRPr="00CE26B3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5EE8C8D4" w14:textId="77777777" w:rsidR="00DA5CFA" w:rsidRPr="00CE26B3" w:rsidRDefault="00DA5CFA" w:rsidP="00DA5CFA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Solve the equation. </w:t>
      </w:r>
      <w:r w:rsidRPr="00474DD6">
        <w:rPr>
          <w:rFonts w:ascii="Times New Roman" w:eastAsiaTheme="minorEastAsia" w:hAnsi="Times New Roman" w:cs="Times New Roman"/>
          <w:i/>
          <w:sz w:val="24"/>
          <w:szCs w:val="24"/>
          <w:u w:val="single"/>
        </w:rPr>
        <w:t>Check for extraneous solutions</w:t>
      </w: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. 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[L3]</w:t>
      </w:r>
    </w:p>
    <w:p w14:paraId="236D65A7" w14:textId="77777777" w:rsidR="00DA5CFA" w:rsidRPr="00CE26B3" w:rsidRDefault="00CE26B3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8</w:t>
      </w:r>
      <w:r w:rsidR="00DA5CFA" w:rsidRPr="00CE26B3">
        <w:rPr>
          <w:rFonts w:ascii="Times New Roman" w:eastAsiaTheme="minorEastAsia" w:hAnsi="Times New Roman" w:cs="Times New Roman"/>
          <w:sz w:val="24"/>
          <w:szCs w:val="24"/>
        </w:rPr>
        <w:t>.)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3</m:t>
        </m:r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5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7=23</m:t>
        </m:r>
      </m:oMath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ab/>
        <w:t>8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36E17C14" w14:textId="77777777" w:rsidR="00F0554E" w:rsidRPr="00CE26B3" w:rsidRDefault="00F0554E" w:rsidP="00DA5CFA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0361DEE4" w14:textId="77777777" w:rsidR="00F0554E" w:rsidRPr="00CE26B3" w:rsidRDefault="00F0554E" w:rsidP="00F0554E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  <w:u w:val="single"/>
        </w:rPr>
        <w:t>Write an Equation and Solve. [L4]</w:t>
      </w:r>
    </w:p>
    <w:p w14:paraId="5CB07937" w14:textId="77777777" w:rsidR="00F0554E" w:rsidRPr="00CE26B3" w:rsidRDefault="00CE26B3" w:rsidP="00F055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CE26B3">
        <w:rPr>
          <w:rFonts w:ascii="Times New Roman" w:eastAsiaTheme="minorEastAsia" w:hAnsi="Times New Roman" w:cs="Times New Roman"/>
          <w:sz w:val="24"/>
          <w:szCs w:val="24"/>
        </w:rPr>
        <w:t>9</w:t>
      </w:r>
      <w:r w:rsidR="00474DD6">
        <w:rPr>
          <w:rFonts w:ascii="Times New Roman" w:eastAsiaTheme="minorEastAsia" w:hAnsi="Times New Roman" w:cs="Times New Roman"/>
          <w:sz w:val="24"/>
          <w:szCs w:val="24"/>
        </w:rPr>
        <w:t>. Beth has $537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t xml:space="preserve"> in her savings account and makes $25 per day babysitting.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CE26B3">
        <w:rPr>
          <w:rFonts w:ascii="Times New Roman" w:eastAsiaTheme="minorEastAsia" w:hAnsi="Times New Roman" w:cs="Times New Roman"/>
          <w:sz w:val="24"/>
          <w:szCs w:val="24"/>
        </w:rPr>
        <w:t>9</w:t>
      </w:r>
      <w:r w:rsidR="00F0554E"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Write an equation to represent this situation. </w:t>
      </w:r>
      <w:r w:rsidR="00F0554E" w:rsidRPr="00CE26B3">
        <w:rPr>
          <w:rFonts w:ascii="Times New Roman" w:eastAsiaTheme="minorEastAsia" w:hAnsi="Times New Roman" w:cs="Times New Roman"/>
          <w:sz w:val="24"/>
          <w:szCs w:val="24"/>
        </w:rPr>
        <w:br/>
        <w:t xml:space="preserve">How many days until she will have $2000 saved? </w:t>
      </w:r>
    </w:p>
    <w:p w14:paraId="79270925" w14:textId="77777777" w:rsidR="00F0554E" w:rsidRDefault="00F0554E" w:rsidP="00DA5CFA">
      <w:pPr>
        <w:rPr>
          <w:rFonts w:eastAsiaTheme="minorEastAsia"/>
          <w:b/>
        </w:rPr>
      </w:pPr>
    </w:p>
    <w:p w14:paraId="6996CC4C" w14:textId="77777777" w:rsidR="00F0554E" w:rsidRDefault="00F0554E" w:rsidP="00DA5CFA">
      <w:pPr>
        <w:rPr>
          <w:rFonts w:eastAsiaTheme="minorEastAsia"/>
          <w:b/>
        </w:rPr>
      </w:pPr>
    </w:p>
    <w:p w14:paraId="59286330" w14:textId="77777777" w:rsidR="0051774B" w:rsidRDefault="0051774B" w:rsidP="00DA5CFA">
      <w:pPr>
        <w:rPr>
          <w:rFonts w:ascii="Times New Roman" w:hAnsi="Times New Roman" w:cs="Times New Roman"/>
          <w:b/>
          <w:sz w:val="24"/>
          <w:szCs w:val="24"/>
        </w:rPr>
      </w:pPr>
    </w:p>
    <w:p w14:paraId="7D7211A2" w14:textId="77777777" w:rsidR="00DA5CFA" w:rsidRPr="00CE26B3" w:rsidRDefault="00CE26B3" w:rsidP="00DA5CFA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</w:t>
      </w:r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486DB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86DB9" w:rsidRPr="00486DB9">
        <w:rPr>
          <w:rFonts w:ascii="Times New Roman" w:hAnsi="Times New Roman" w:cs="Times New Roman"/>
          <w:b/>
          <w:sz w:val="24"/>
          <w:szCs w:val="24"/>
        </w:rPr>
        <w:t>Functions, Equations and Graphs</w:t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  <w:r w:rsidR="00DA5CFA">
        <w:tab/>
      </w:r>
    </w:p>
    <w:p w14:paraId="1C1B74F5" w14:textId="77777777" w:rsidR="00DA5CFA" w:rsidRPr="0050224D" w:rsidRDefault="00DA5CFA" w:rsidP="0050224D">
      <w:pPr>
        <w:rPr>
          <w:rFonts w:ascii="Times New Roman" w:hAnsi="Times New Roman" w:cs="Times New Roman"/>
          <w:b/>
          <w:sz w:val="24"/>
          <w:szCs w:val="24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>Identify the domain and range.  Then tell whether the relation is a function.</w:t>
      </w:r>
      <w:r w:rsidR="0050224D">
        <w:rPr>
          <w:rFonts w:ascii="Times New Roman" w:hAnsi="Times New Roman" w:cs="Times New Roman"/>
          <w:sz w:val="24"/>
          <w:szCs w:val="24"/>
        </w:rPr>
        <w:t>[L2]</w:t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</w:r>
      <w:r w:rsidR="0050224D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="0050224D">
        <w:rPr>
          <w:rFonts w:ascii="Times New Roman" w:hAnsi="Times New Roman" w:cs="Times New Roman"/>
          <w:sz w:val="24"/>
          <w:szCs w:val="24"/>
        </w:rPr>
        <w:br/>
      </w:r>
      <w:r w:rsidR="0050224D">
        <w:rPr>
          <w:rFonts w:ascii="Times New Roman" w:hAnsi="Times New Roman" w:cs="Times New Roman"/>
          <w:sz w:val="24"/>
          <w:szCs w:val="24"/>
        </w:rPr>
        <w:br/>
      </w:r>
      <w:r w:rsidRPr="00CE26B3">
        <w:rPr>
          <w:rFonts w:ascii="Times New Roman" w:hAnsi="Times New Roman" w:cs="Times New Roman"/>
          <w:sz w:val="24"/>
          <w:szCs w:val="24"/>
        </w:rPr>
        <w:t>1.</w:t>
      </w:r>
      <w:r w:rsidR="0050224D">
        <w:rPr>
          <w:rFonts w:ascii="Times New Roman" w:hAnsi="Times New Roman" w:cs="Times New Roman"/>
          <w:sz w:val="24"/>
          <w:szCs w:val="24"/>
        </w:rPr>
        <w:t>)</w:t>
      </w:r>
      <w:r w:rsidRPr="00CE26B3">
        <w:rPr>
          <w:rFonts w:ascii="Times New Roman" w:hAnsi="Times New Roman" w:cs="Times New Roman"/>
          <w:sz w:val="24"/>
          <w:szCs w:val="24"/>
        </w:rPr>
        <w:t xml:space="preserve"> {(3, 2), (-2, 5), (1, 0), (-4, 6), (1, -1)}     </w:t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 w:rsidRPr="00CE26B3">
        <w:rPr>
          <w:rFonts w:ascii="Times New Roman" w:hAnsi="Times New Roman" w:cs="Times New Roman"/>
          <w:sz w:val="24"/>
          <w:szCs w:val="24"/>
        </w:rPr>
        <w:t xml:space="preserve">1. Domain: </w:t>
      </w:r>
      <w:r w:rsidR="00CE26B3">
        <w:rPr>
          <w:rFonts w:ascii="Times New Roman" w:hAnsi="Times New Roman" w:cs="Times New Roman"/>
          <w:sz w:val="24"/>
          <w:szCs w:val="24"/>
        </w:rPr>
        <w:t>__________</w:t>
      </w:r>
      <w:r w:rsidR="00CE26B3" w:rsidRP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</w:r>
      <w:r w:rsidR="00CE26B3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CE26B3">
        <w:rPr>
          <w:rFonts w:ascii="Times New Roman" w:hAnsi="Times New Roman" w:cs="Times New Roman"/>
          <w:sz w:val="24"/>
          <w:szCs w:val="24"/>
        </w:rPr>
        <w:br/>
        <w:t xml:space="preserve">                                                                                                               </w:t>
      </w:r>
      <w:r w:rsidR="0050224D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CE26B3" w:rsidRPr="00CE26B3">
        <w:rPr>
          <w:rFonts w:ascii="Times New Roman" w:hAnsi="Times New Roman" w:cs="Times New Roman"/>
          <w:sz w:val="24"/>
          <w:szCs w:val="24"/>
        </w:rPr>
        <w:t>Range</w:t>
      </w:r>
      <w:r w:rsidR="00CE26B3">
        <w:rPr>
          <w:rFonts w:ascii="Times New Roman" w:hAnsi="Times New Roman" w:cs="Times New Roman"/>
          <w:sz w:val="24"/>
          <w:szCs w:val="24"/>
        </w:rPr>
        <w:t xml:space="preserve">     </w:t>
      </w:r>
      <w:r w:rsidR="00CE26B3" w:rsidRPr="00CE26B3">
        <w:rPr>
          <w:rFonts w:ascii="Times New Roman" w:hAnsi="Times New Roman" w:cs="Times New Roman"/>
          <w:sz w:val="24"/>
          <w:szCs w:val="24"/>
        </w:rPr>
        <w:t>__________</w:t>
      </w:r>
      <w:r w:rsidR="00CE26B3">
        <w:t xml:space="preserve">  </w:t>
      </w:r>
      <w:r w:rsidR="00CE26B3">
        <w:br/>
        <w:t xml:space="preserve">                                                                                         </w:t>
      </w:r>
      <w:r w:rsidR="00CE26B3">
        <w:br/>
        <w:t xml:space="preserve">                                                                                                                                    </w:t>
      </w:r>
      <w:r w:rsidR="0050224D">
        <w:t xml:space="preserve">                              </w:t>
      </w:r>
      <w:r w:rsidR="00CE26B3">
        <w:t xml:space="preserve">  </w:t>
      </w:r>
      <w:r w:rsidR="00CE26B3">
        <w:rPr>
          <w:rFonts w:ascii="Times New Roman" w:hAnsi="Times New Roman" w:cs="Times New Roman"/>
          <w:sz w:val="24"/>
          <w:szCs w:val="24"/>
        </w:rPr>
        <w:t>Function?</w:t>
      </w:r>
      <w:r w:rsidRPr="00CE26B3">
        <w:rPr>
          <w:rFonts w:ascii="Times New Roman" w:hAnsi="Times New Roman" w:cs="Times New Roman"/>
          <w:sz w:val="24"/>
          <w:szCs w:val="24"/>
        </w:rPr>
        <w:t xml:space="preserve">  </w:t>
      </w:r>
      <w:r w:rsidR="00CE26B3">
        <w:rPr>
          <w:rFonts w:ascii="Times New Roman" w:hAnsi="Times New Roman" w:cs="Times New Roman"/>
          <w:sz w:val="24"/>
          <w:szCs w:val="24"/>
        </w:rPr>
        <w:t>_______</w:t>
      </w:r>
      <w:r w:rsidR="00CE26B3" w:rsidRPr="00CE26B3">
        <w:rPr>
          <w:rFonts w:ascii="Times New Roman" w:hAnsi="Times New Roman" w:cs="Times New Roman"/>
          <w:sz w:val="24"/>
          <w:szCs w:val="24"/>
        </w:rPr>
        <w:t>__</w:t>
      </w:r>
      <w:r w:rsidR="00CE26B3">
        <w:t xml:space="preserve">  </w:t>
      </w:r>
      <w:r w:rsidR="0050224D">
        <w:br/>
      </w:r>
      <w:r w:rsidR="00474DD6">
        <w:rPr>
          <w:rFonts w:ascii="Times New Roman" w:hAnsi="Times New Roman" w:cs="Times New Roman"/>
          <w:sz w:val="24"/>
          <w:szCs w:val="24"/>
          <w:u w:val="single"/>
        </w:rPr>
        <w:br/>
      </w:r>
      <w:r w:rsidRPr="0050224D">
        <w:rPr>
          <w:rFonts w:ascii="Times New Roman" w:hAnsi="Times New Roman" w:cs="Times New Roman"/>
          <w:sz w:val="24"/>
          <w:szCs w:val="24"/>
          <w:u w:val="single"/>
        </w:rPr>
        <w:t xml:space="preserve">Decided whether the given function is </w:t>
      </w:r>
      <w:r w:rsidRPr="00474DD6">
        <w:rPr>
          <w:rFonts w:ascii="Times New Roman" w:hAnsi="Times New Roman" w:cs="Times New Roman"/>
          <w:b/>
          <w:sz w:val="24"/>
          <w:szCs w:val="24"/>
          <w:u w:val="single"/>
        </w:rPr>
        <w:t>linear</w:t>
      </w:r>
      <w:r w:rsidRPr="0050224D">
        <w:rPr>
          <w:rFonts w:ascii="Times New Roman" w:hAnsi="Times New Roman" w:cs="Times New Roman"/>
          <w:sz w:val="24"/>
          <w:szCs w:val="24"/>
          <w:u w:val="single"/>
        </w:rPr>
        <w:t>, then evaluate it for the given value of x.</w:t>
      </w:r>
      <w:r w:rsidR="0050224D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14:paraId="64628D47" w14:textId="77777777"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 w:rsidRPr="0050224D">
        <w:rPr>
          <w:rFonts w:ascii="Times New Roman" w:hAnsi="Times New Roman" w:cs="Times New Roman"/>
          <w:sz w:val="24"/>
          <w:szCs w:val="24"/>
        </w:rPr>
        <w:t>2</w:t>
      </w:r>
      <w:r w:rsidR="00DA5CFA" w:rsidRPr="0050224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)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position w:val="-10"/>
          <w:sz w:val="24"/>
          <w:szCs w:val="24"/>
        </w:rPr>
        <w:object w:dxaOrig="2600" w:dyaOrig="360" w14:anchorId="6CDA74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8.5pt" o:ole="">
            <v:imagedata r:id="rId7" o:title=""/>
          </v:shape>
          <o:OLEObject Type="Embed" ProgID="Equation.DSMT4" ShapeID="_x0000_i1025" DrawAspect="Content" ObjectID="_1543044944" r:id="rId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</w:p>
    <w:p w14:paraId="33D2D86D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3AC59C33" w14:textId="77777777"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  <w:u w:val="single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 xml:space="preserve">Write the Equation in Slope-Intercept Form. </w:t>
      </w:r>
      <w:r>
        <w:rPr>
          <w:rFonts w:ascii="Times New Roman" w:hAnsi="Times New Roman" w:cs="Times New Roman"/>
          <w:sz w:val="24"/>
          <w:szCs w:val="24"/>
          <w:u w:val="single"/>
        </w:rPr>
        <w:t>[L2]</w:t>
      </w:r>
    </w:p>
    <w:p w14:paraId="4A0618C2" w14:textId="77777777"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0224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50224D">
        <w:rPr>
          <w:rFonts w:ascii="Times New Roman" w:hAnsi="Times New Roman" w:cs="Times New Roman"/>
          <w:sz w:val="24"/>
          <w:szCs w:val="24"/>
        </w:rPr>
        <w:t xml:space="preserve">  -3x+2y=7</w:t>
      </w:r>
      <w:r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66F0A836" w14:textId="77777777"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br/>
      </w:r>
      <w:r w:rsidR="00DA5CFA" w:rsidRPr="0050224D">
        <w:rPr>
          <w:rFonts w:ascii="Times New Roman" w:hAnsi="Times New Roman" w:cs="Times New Roman"/>
          <w:sz w:val="24"/>
          <w:szCs w:val="24"/>
          <w:u w:val="single"/>
        </w:rPr>
        <w:t>Find the slope of the line through the given points. Then write the equation for the line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14:paraId="39720260" w14:textId="77777777"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)  (6, 8) and (4,2 </w:t>
      </w:r>
      <w:r w:rsidR="00DA5CFA" w:rsidRPr="0050224D">
        <w:rPr>
          <w:rFonts w:ascii="Times New Roman" w:hAnsi="Times New Roman" w:cs="Times New Roman"/>
          <w:sz w:val="24"/>
          <w:szCs w:val="24"/>
        </w:rPr>
        <w:t>)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65D1DFC9" w14:textId="77777777" w:rsidR="00DA5CFA" w:rsidRPr="0050224D" w:rsidRDefault="00DA5CFA" w:rsidP="00DA5CFA">
      <w:pPr>
        <w:rPr>
          <w:rFonts w:ascii="Times New Roman" w:hAnsi="Times New Roman" w:cs="Times New Roman"/>
          <w:b/>
          <w:sz w:val="24"/>
          <w:szCs w:val="24"/>
        </w:rPr>
      </w:pPr>
    </w:p>
    <w:p w14:paraId="3F8303BA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50224D">
        <w:rPr>
          <w:rFonts w:ascii="Times New Roman" w:hAnsi="Times New Roman" w:cs="Times New Roman"/>
          <w:sz w:val="24"/>
          <w:szCs w:val="24"/>
          <w:u w:val="single"/>
        </w:rPr>
        <w:t>Graph the following equations.</w:t>
      </w:r>
      <w:r w:rsidR="0050224D"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14:paraId="2032CB04" w14:textId="77777777" w:rsidR="00DA5CFA" w:rsidRPr="0050224D" w:rsidRDefault="0050224D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3B3F964" wp14:editId="7A732F4A">
            <wp:simplePos x="0" y="0"/>
            <wp:positionH relativeFrom="column">
              <wp:posOffset>5122545</wp:posOffset>
            </wp:positionH>
            <wp:positionV relativeFrom="paragraph">
              <wp:posOffset>-312420</wp:posOffset>
            </wp:positionV>
            <wp:extent cx="1873250" cy="1860550"/>
            <wp:effectExtent l="19050" t="0" r="0" b="0"/>
            <wp:wrapTight wrapText="bothSides">
              <wp:wrapPolygon edited="0">
                <wp:start x="-220" y="0"/>
                <wp:lineTo x="-220" y="21453"/>
                <wp:lineTo x="21527" y="21453"/>
                <wp:lineTo x="21527" y="0"/>
                <wp:lineTo x="-220" y="0"/>
              </wp:wrapPolygon>
            </wp:wrapTight>
            <wp:docPr id="13" name="Picture 13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186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5.)  2y +3x =</w:t>
      </w:r>
      <w:r w:rsidR="00DA5CFA" w:rsidRPr="0050224D">
        <w:rPr>
          <w:rFonts w:ascii="Times New Roman" w:hAnsi="Times New Roman" w:cs="Times New Roman"/>
          <w:sz w:val="24"/>
          <w:szCs w:val="24"/>
        </w:rPr>
        <w:t xml:space="preserve"> 6</w:t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 w:rsidR="00DA5CFA" w:rsidRPr="0050224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5.</w:t>
      </w:r>
    </w:p>
    <w:p w14:paraId="57A32720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2920EC30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6F11C70D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180E20DB" w14:textId="77777777" w:rsidR="00DA5CFA" w:rsidRPr="0051774B" w:rsidRDefault="0050224D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Choose to answer one of the following. [L4]</w:t>
      </w:r>
    </w:p>
    <w:p w14:paraId="710F3105" w14:textId="77777777" w:rsidR="0050224D" w:rsidRPr="0050224D" w:rsidRDefault="0050224D" w:rsidP="005022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) *Describe a real life situation that would model an event with positive correlation </w:t>
      </w:r>
      <w:r w:rsidRPr="005D6650">
        <w:rPr>
          <w:rFonts w:ascii="Times New Roman" w:hAnsi="Times New Roman" w:cs="Times New Roman"/>
          <w:b/>
          <w:i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write its equation.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-or-</w:t>
      </w:r>
      <w:r>
        <w:rPr>
          <w:rFonts w:ascii="Times New Roman" w:hAnsi="Times New Roman" w:cs="Times New Roman"/>
          <w:sz w:val="24"/>
          <w:szCs w:val="24"/>
        </w:rPr>
        <w:br/>
        <w:t xml:space="preserve">      *Write an absolute value equation with a vertex in the 3</w:t>
      </w:r>
      <w:r w:rsidRPr="0050224D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quadrant </w:t>
      </w:r>
      <w:r w:rsidR="0051774B">
        <w:rPr>
          <w:rFonts w:ascii="Times New Roman" w:hAnsi="Times New Roman" w:cs="Times New Roman"/>
          <w:sz w:val="24"/>
          <w:szCs w:val="24"/>
        </w:rPr>
        <w:t>that reflects about the x-axis.</w:t>
      </w:r>
    </w:p>
    <w:p w14:paraId="6ED8873F" w14:textId="77777777" w:rsidR="00DA5CFA" w:rsidRPr="0050224D" w:rsidRDefault="0051774B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</w:p>
    <w:p w14:paraId="03C9749A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628ADD08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044E78BE" w14:textId="77777777" w:rsidR="0051774B" w:rsidRDefault="0051774B" w:rsidP="00DA5CFA">
      <w:pPr>
        <w:rPr>
          <w:rFonts w:ascii="Times New Roman" w:hAnsi="Times New Roman" w:cs="Times New Roman"/>
          <w:b/>
          <w:sz w:val="24"/>
          <w:szCs w:val="24"/>
        </w:rPr>
      </w:pPr>
    </w:p>
    <w:p w14:paraId="517AB5AA" w14:textId="77777777" w:rsidR="00B9404B" w:rsidRDefault="00B9404B" w:rsidP="00B9404B">
      <w:pPr>
        <w:rPr>
          <w:rFonts w:ascii="Times New Roman" w:hAnsi="Times New Roman" w:cs="Times New Roman"/>
          <w:b/>
          <w:sz w:val="24"/>
          <w:szCs w:val="24"/>
        </w:rPr>
      </w:pPr>
      <w:r w:rsidRPr="00CE26B3">
        <w:rPr>
          <w:rFonts w:ascii="Times New Roman" w:hAnsi="Times New Roman" w:cs="Times New Roman"/>
          <w:b/>
          <w:sz w:val="24"/>
          <w:szCs w:val="24"/>
        </w:rPr>
        <w:lastRenderedPageBreak/>
        <w:t>Chapter</w:t>
      </w:r>
      <w:r>
        <w:rPr>
          <w:rFonts w:ascii="Times New Roman" w:hAnsi="Times New Roman" w:cs="Times New Roman"/>
          <w:b/>
          <w:sz w:val="24"/>
          <w:szCs w:val="24"/>
        </w:rPr>
        <w:t xml:space="preserve"> 3</w:t>
      </w:r>
      <w:r w:rsidR="00486DB9" w:rsidRPr="00486DB9">
        <w:rPr>
          <w:rFonts w:ascii="Times New Roman" w:hAnsi="Times New Roman" w:cs="Times New Roman"/>
          <w:b/>
          <w:sz w:val="24"/>
          <w:szCs w:val="24"/>
        </w:rPr>
        <w:t xml:space="preserve"> Linear Systems</w:t>
      </w:r>
    </w:p>
    <w:p w14:paraId="6B980DC7" w14:textId="77777777" w:rsidR="00B9404B" w:rsidRPr="00B9404B" w:rsidRDefault="00B9404B" w:rsidP="00B9404B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9404B">
        <w:rPr>
          <w:rFonts w:ascii="Times New Roman" w:hAnsi="Times New Roman" w:cs="Times New Roman"/>
          <w:sz w:val="24"/>
          <w:szCs w:val="24"/>
          <w:u w:val="single"/>
        </w:rPr>
        <w:t>Solve the following systems using any method. [L2]</w:t>
      </w:r>
    </w:p>
    <w:p w14:paraId="43556F06" w14:textId="77777777" w:rsidR="00B9404B" w:rsidRPr="00472FEE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1.)      4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8</m:t>
        </m:r>
      </m:oMath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  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1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3F910A07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2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4</m:t>
        </m:r>
      </m:oMath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</w:p>
    <w:p w14:paraId="3A3A8802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728089EB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</w:p>
    <w:p w14:paraId="4837EA5E" w14:textId="77777777" w:rsidR="00B9404B" w:rsidRPr="00472FEE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</w:t>
      </w:r>
    </w:p>
    <w:p w14:paraId="2426E481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2.)      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0318DFDD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 w:rsidRPr="00472F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3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2</m:t>
        </m:r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10</m:t>
        </m:r>
      </m:oMath>
    </w:p>
    <w:p w14:paraId="6C50E132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75DC390B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C8551E9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41A41550" w14:textId="77777777" w:rsidR="00B9404B" w:rsidRDefault="00B9404B" w:rsidP="00B9404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4ED26458" w14:textId="77777777" w:rsidR="00B9404B" w:rsidRPr="00B9404B" w:rsidRDefault="00B9404B" w:rsidP="00B9404B">
      <w:pPr>
        <w:rPr>
          <w:rFonts w:ascii="Cambria Math" w:eastAsia="Calibri" w:hAnsi="Cambria Math" w:cs="Times New Roman"/>
          <w:sz w:val="24"/>
          <w:szCs w:val="24"/>
          <w:oMath/>
        </w:rPr>
      </w:pPr>
      <w:r w:rsidRPr="00B9404B">
        <w:rPr>
          <w:rFonts w:ascii="Times New Roman" w:hAnsi="Times New Roman" w:cs="Times New Roman"/>
          <w:sz w:val="24"/>
          <w:szCs w:val="24"/>
          <w:u w:val="single"/>
        </w:rPr>
        <w:t>Solve the System.  [L3]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               </m:t>
        </m:r>
      </m:oMath>
    </w:p>
    <w:p w14:paraId="78606C57" w14:textId="77777777" w:rsidR="00B9404B" w:rsidRPr="00472FEE" w:rsidRDefault="00B9404B" w:rsidP="00B9404B">
      <w:pPr>
        <w:pStyle w:val="ListParagraph"/>
        <w:ind w:left="0"/>
        <w:rPr>
          <w:rFonts w:ascii="Cambria Math" w:hAnsi="Times New Roman"/>
          <w:sz w:val="24"/>
          <w:szCs w:val="24"/>
          <w:oMath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3.)       </w:t>
      </w:r>
      <m:oMath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Times New Roman"/>
            <w:sz w:val="24"/>
            <w:szCs w:val="24"/>
          </w:rPr>
          <m:t>+2</m:t>
        </m:r>
        <m: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Times New Roman"/>
            <w:sz w:val="24"/>
            <w:szCs w:val="24"/>
          </w:rPr>
          <m:t>+3</m:t>
        </m:r>
        <m:r>
          <w:rPr>
            <w:rFonts w:ascii="Cambria Math" w:hAnsi="Cambria Math"/>
            <w:sz w:val="24"/>
            <w:szCs w:val="24"/>
          </w:rPr>
          <m:t>z</m:t>
        </m:r>
        <m:r>
          <w:rPr>
            <w:rFonts w:ascii="Cambria Math" w:hAnsi="Times New Roman"/>
            <w:sz w:val="24"/>
            <w:szCs w:val="24"/>
          </w:rPr>
          <m:t xml:space="preserve">=6                                        </m:t>
        </m:r>
      </m:oMath>
      <w:r w:rsidRPr="00472FEE"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3</w:t>
      </w:r>
      <w:r w:rsidRPr="00CE26B3">
        <w:rPr>
          <w:rFonts w:ascii="Times New Roman" w:hAnsi="Times New Roman"/>
          <w:sz w:val="24"/>
          <w:szCs w:val="24"/>
        </w:rPr>
        <w:t>._________________</w:t>
      </w:r>
    </w:p>
    <w:p w14:paraId="262946C9" w14:textId="77777777" w:rsidR="00B9404B" w:rsidRPr="00472FEE" w:rsidRDefault="00CA62B3" w:rsidP="00B9404B">
      <w:pPr>
        <w:pStyle w:val="ListParagraph"/>
        <w:rPr>
          <w:rFonts w:ascii="Cambria Math" w:hAnsi="Times New Roman"/>
          <w:sz w:val="24"/>
          <w:szCs w:val="24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y</m:t>
          </m:r>
          <m:r>
            <w:rPr>
              <w:rFonts w:ascii="Cambria Math" w:hAnsi="Times New Roman"/>
              <w:sz w:val="24"/>
              <w:szCs w:val="24"/>
            </w:rPr>
            <m:t>+2</m:t>
          </m:r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Times New Roman"/>
              <w:sz w:val="24"/>
              <w:szCs w:val="24"/>
            </w:rPr>
            <m:t xml:space="preserve">=1                                                     </m:t>
          </m:r>
        </m:oMath>
      </m:oMathPara>
    </w:p>
    <w:p w14:paraId="188D4631" w14:textId="77777777" w:rsidR="00B9404B" w:rsidRDefault="00CA62B3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2y-z</m:t>
          </m:r>
          <m:r>
            <w:rPr>
              <w:rFonts w:ascii="Cambria Math" w:hAnsi="Times New Roman"/>
              <w:sz w:val="24"/>
              <w:szCs w:val="24"/>
            </w:rPr>
            <m:t>=2</m:t>
          </m:r>
        </m:oMath>
      </m:oMathPara>
    </w:p>
    <w:p w14:paraId="7ECA8FFA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3C026348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42A78591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2FBBDF4C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5572355C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1975E098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5A35D659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5E6CF7D6" w14:textId="77777777" w:rsidR="00B9404B" w:rsidRDefault="00B9404B" w:rsidP="00B9404B">
      <w:pPr>
        <w:pStyle w:val="ListParagraph"/>
        <w:rPr>
          <w:rFonts w:ascii="Times New Roman" w:eastAsiaTheme="minorEastAsia" w:hAnsi="Times New Roman"/>
          <w:sz w:val="24"/>
          <w:szCs w:val="24"/>
        </w:rPr>
      </w:pPr>
    </w:p>
    <w:p w14:paraId="156CAEFA" w14:textId="77777777" w:rsidR="00B9404B" w:rsidRPr="00B9404B" w:rsidRDefault="00B9404B" w:rsidP="00B9404B">
      <w:pPr>
        <w:pStyle w:val="ListParagraph"/>
        <w:ind w:left="0"/>
        <w:rPr>
          <w:rFonts w:ascii="Times New Roman" w:eastAsiaTheme="minorEastAsia" w:hAnsi="Times New Roman"/>
          <w:sz w:val="24"/>
          <w:szCs w:val="24"/>
          <w:u w:val="single"/>
        </w:rPr>
      </w:pPr>
      <w:r w:rsidRPr="00B9404B">
        <w:rPr>
          <w:rFonts w:ascii="Times New Roman" w:eastAsiaTheme="minorEastAsia" w:hAnsi="Times New Roman"/>
          <w:sz w:val="24"/>
          <w:szCs w:val="24"/>
          <w:u w:val="single"/>
        </w:rPr>
        <w:t>Solve the following system. [L4]</w:t>
      </w:r>
    </w:p>
    <w:p w14:paraId="05816552" w14:textId="77777777" w:rsidR="00B9404B" w:rsidRPr="00472FEE" w:rsidRDefault="00B9404B" w:rsidP="00B9404B">
      <w:pPr>
        <w:pStyle w:val="ListParagraph"/>
        <w:ind w:left="0"/>
        <w:rPr>
          <w:rFonts w:ascii="Times New Roman" w:eastAsiaTheme="minorEastAsia" w:hAnsi="Times New Roman"/>
          <w:sz w:val="24"/>
          <w:szCs w:val="24"/>
        </w:rPr>
      </w:pPr>
    </w:p>
    <w:p w14:paraId="5018AC9E" w14:textId="77777777" w:rsidR="00DA5CFA" w:rsidRPr="00B9404B" w:rsidRDefault="00B9404B" w:rsidP="00B9404B">
      <w:pPr>
        <w:pStyle w:val="ListParagraph"/>
        <w:ind w:left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4</w:t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.) A pizza shop makes $1.50 on each small pizza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and $2.15 on each large pizza. On a typical Friday,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it sells between 70 and 90 small pizzas and between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100 and 140 large pizzas. The shop can make no more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than 210 pizzas each day. </w:t>
      </w:r>
      <w:r>
        <w:rPr>
          <w:rFonts w:ascii="Times New Roman" w:eastAsiaTheme="minorEastAsia" w:hAnsi="Times New Roman"/>
          <w:sz w:val="24"/>
          <w:szCs w:val="24"/>
        </w:rPr>
        <w:br/>
      </w:r>
      <w:r w:rsidRPr="00472FEE">
        <w:rPr>
          <w:rFonts w:ascii="Times New Roman" w:eastAsiaTheme="minorEastAsia" w:hAnsi="Times New Roman"/>
          <w:sz w:val="24"/>
          <w:szCs w:val="24"/>
        </w:rPr>
        <w:t xml:space="preserve">How many of each size must be sold to maximize profit? 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4</w:t>
      </w:r>
      <w:r w:rsidRPr="00CE26B3">
        <w:rPr>
          <w:rFonts w:ascii="Times New Roman" w:hAnsi="Times New Roman"/>
          <w:sz w:val="24"/>
          <w:szCs w:val="24"/>
        </w:rPr>
        <w:t>._________________</w:t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lastRenderedPageBreak/>
        <w:br/>
      </w:r>
      <w:r w:rsidR="0051774B" w:rsidRPr="00CE26B3">
        <w:rPr>
          <w:rFonts w:ascii="Times New Roman" w:hAnsi="Times New Roman"/>
          <w:b/>
          <w:sz w:val="24"/>
          <w:szCs w:val="24"/>
        </w:rPr>
        <w:t>Chapter</w:t>
      </w:r>
      <w:r w:rsidR="0051774B">
        <w:rPr>
          <w:rFonts w:ascii="Times New Roman" w:hAnsi="Times New Roman"/>
          <w:b/>
          <w:sz w:val="24"/>
          <w:szCs w:val="24"/>
        </w:rPr>
        <w:t xml:space="preserve"> 4</w:t>
      </w:r>
      <w:r w:rsidR="00486DB9">
        <w:rPr>
          <w:rFonts w:ascii="Times New Roman" w:hAnsi="Times New Roman"/>
          <w:b/>
          <w:sz w:val="24"/>
          <w:szCs w:val="24"/>
        </w:rPr>
        <w:t xml:space="preserve"> </w:t>
      </w:r>
      <w:r w:rsidR="00486DB9" w:rsidRPr="00486DB9">
        <w:rPr>
          <w:rFonts w:ascii="Times New Roman" w:hAnsi="Times New Roman"/>
          <w:b/>
          <w:sz w:val="24"/>
          <w:szCs w:val="24"/>
        </w:rPr>
        <w:t>Quadratic Functions and Equations</w:t>
      </w:r>
    </w:p>
    <w:p w14:paraId="5DA2FB38" w14:textId="77777777" w:rsidR="0051774B" w:rsidRPr="0051774B" w:rsidRDefault="005D6650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Factor the following</w:t>
      </w:r>
      <w:r w:rsidR="0051774B" w:rsidRPr="0051774B">
        <w:rPr>
          <w:rFonts w:ascii="Times New Roman" w:hAnsi="Times New Roman" w:cs="Times New Roman"/>
          <w:sz w:val="24"/>
          <w:szCs w:val="24"/>
          <w:u w:val="single"/>
        </w:rPr>
        <w:t>. [L2]</w:t>
      </w:r>
    </w:p>
    <w:p w14:paraId="508C7AAB" w14:textId="77777777" w:rsidR="0051774B" w:rsidRPr="0050224D" w:rsidRDefault="0051774B" w:rsidP="0051774B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1.) 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13m-36</m:t>
        </m:r>
      </m:oMath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                   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1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m:oMath>
        <m:r>
          <w:rPr>
            <w:rFonts w:ascii="Cambria Math" w:hAnsi="Times New Roman" w:cs="Times New Roman"/>
            <w:sz w:val="24"/>
            <w:szCs w:val="24"/>
          </w:rPr>
          <m:t>2.) 12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w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18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w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30</m:t>
        </m:r>
      </m:oMath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</w:r>
      <w:r w:rsidR="005D6650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 </w:t>
      </w:r>
      <w:r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384ADE78" w14:textId="77777777" w:rsidR="00DA5CFA" w:rsidRPr="0051774B" w:rsidRDefault="005D6650" w:rsidP="00DA5CFA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br/>
      </w:r>
      <w:r w:rsidR="0051774B" w:rsidRPr="0051774B">
        <w:rPr>
          <w:rFonts w:ascii="Times New Roman" w:hAnsi="Times New Roman" w:cs="Times New Roman"/>
          <w:sz w:val="24"/>
          <w:szCs w:val="24"/>
          <w:u w:val="single"/>
        </w:rPr>
        <w:t>Graph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(Use at least 5 points)</w:t>
      </w:r>
      <w:r w:rsidR="00DA5CFA" w:rsidRPr="0051774B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51774B" w:rsidRPr="0051774B"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  <w:r w:rsidR="00DA5CFA" w:rsidRPr="0051774B">
        <w:rPr>
          <w:rFonts w:ascii="Times New Roman" w:hAnsi="Times New Roman" w:cs="Times New Roman"/>
          <w:sz w:val="24"/>
          <w:szCs w:val="24"/>
        </w:rPr>
        <w:t xml:space="preserve"> </w:t>
      </w:r>
      <w:r w:rsidR="0051774B" w:rsidRPr="0051774B">
        <w:rPr>
          <w:rFonts w:ascii="Times New Roman" w:hAnsi="Times New Roman" w:cs="Times New Roman"/>
          <w:sz w:val="24"/>
          <w:szCs w:val="24"/>
        </w:rPr>
        <w:tab/>
      </w:r>
      <w:r w:rsidR="0051774B" w:rsidRPr="0051774B">
        <w:rPr>
          <w:rFonts w:ascii="Times New Roman" w:hAnsi="Times New Roman" w:cs="Times New Roman"/>
          <w:sz w:val="24"/>
          <w:szCs w:val="24"/>
        </w:rPr>
        <w:tab/>
      </w:r>
      <w:r w:rsidR="0051774B" w:rsidRPr="0051774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>Graph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(Use at least 5 points)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>. [L2]</w:t>
      </w:r>
    </w:p>
    <w:p w14:paraId="2B456E19" w14:textId="77777777" w:rsidR="00DA5CFA" w:rsidRPr="0050224D" w:rsidRDefault="00DA5CFA" w:rsidP="00DA5CFA">
      <w:pPr>
        <w:tabs>
          <w:tab w:val="left" w:pos="3990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3.)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(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4</m:t>
        </m:r>
      </m:oMath>
      <w:r w:rsidRPr="0050224D">
        <w:rPr>
          <w:rFonts w:ascii="Times New Roman" w:hAnsi="Times New Roman" w:cs="Times New Roman"/>
          <w:sz w:val="24"/>
          <w:szCs w:val="24"/>
        </w:rPr>
        <w:tab/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w:r w:rsidR="0051774B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4.)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4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1</m:t>
        </m:r>
      </m:oMath>
    </w:p>
    <w:p w14:paraId="219D7A05" w14:textId="77777777" w:rsidR="00DA5CFA" w:rsidRPr="0050224D" w:rsidRDefault="00A57BC2" w:rsidP="00DA5CFA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224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824" behindDoc="0" locked="0" layoutInCell="1" allowOverlap="1" wp14:anchorId="4A04284A" wp14:editId="1C8A86F6">
            <wp:simplePos x="0" y="0"/>
            <wp:positionH relativeFrom="column">
              <wp:posOffset>3674192</wp:posOffset>
            </wp:positionH>
            <wp:positionV relativeFrom="paragraph">
              <wp:posOffset>74658</wp:posOffset>
            </wp:positionV>
            <wp:extent cx="2429510" cy="2415540"/>
            <wp:effectExtent l="0" t="0" r="8890" b="3810"/>
            <wp:wrapSquare wrapText="bothSides"/>
            <wp:docPr id="1" name="Picture 2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10" cy="2415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0224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6704" behindDoc="0" locked="0" layoutInCell="1" allowOverlap="1" wp14:anchorId="02ED9F32" wp14:editId="7100E2A8">
            <wp:simplePos x="0" y="0"/>
            <wp:positionH relativeFrom="column">
              <wp:posOffset>-52070</wp:posOffset>
            </wp:positionH>
            <wp:positionV relativeFrom="paragraph">
              <wp:posOffset>20955</wp:posOffset>
            </wp:positionV>
            <wp:extent cx="2429510" cy="2415540"/>
            <wp:effectExtent l="0" t="0" r="8890" b="3810"/>
            <wp:wrapSquare wrapText="bothSides"/>
            <wp:docPr id="7" name="Picture 2" descr="screenshot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reenshot_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10" cy="2415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15EC97D" w14:textId="77777777"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C6498AE" w14:textId="77777777"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5A41FDA3" w14:textId="77777777" w:rsidR="00DA5CFA" w:rsidRPr="0050224D" w:rsidRDefault="00DA5CFA" w:rsidP="00DA5CFA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30AC396C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5A23AA97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25545233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2EE24539" w14:textId="77777777" w:rsidR="00DA5CFA" w:rsidRPr="0050224D" w:rsidRDefault="00DA5CFA" w:rsidP="00DA5CFA">
      <w:pPr>
        <w:rPr>
          <w:rFonts w:ascii="Times New Roman" w:hAnsi="Times New Roman" w:cs="Times New Roman"/>
          <w:sz w:val="24"/>
          <w:szCs w:val="24"/>
        </w:rPr>
      </w:pPr>
    </w:p>
    <w:p w14:paraId="39865541" w14:textId="77777777" w:rsidR="0051774B" w:rsidRPr="0051774B" w:rsidRDefault="0051774B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Factor the expression completely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2]</w:t>
      </w:r>
    </w:p>
    <w:p w14:paraId="71816545" w14:textId="77777777" w:rsidR="00DA5CFA" w:rsidRPr="0050224D" w:rsidRDefault="0051774B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)</w:t>
      </w:r>
      <w:r w:rsidRPr="0051774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A62B3">
        <w:rPr>
          <w:rFonts w:ascii="Times New Roman" w:hAnsi="Times New Roman" w:cs="Times New Roman"/>
          <w:sz w:val="24"/>
          <w:szCs w:val="24"/>
        </w:rPr>
        <w:t>2</w:t>
      </w:r>
      <w:r w:rsidRPr="0050224D">
        <w:rPr>
          <w:rFonts w:ascii="Times New Roman" w:hAnsi="Times New Roman" w:cs="Times New Roman"/>
          <w:sz w:val="24"/>
          <w:szCs w:val="24"/>
        </w:rPr>
        <w:t>m</w:t>
      </w:r>
      <w:r w:rsidRPr="005022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A62B3">
        <w:rPr>
          <w:rFonts w:ascii="Times New Roman" w:hAnsi="Times New Roman" w:cs="Times New Roman"/>
          <w:sz w:val="24"/>
          <w:szCs w:val="24"/>
        </w:rPr>
        <w:t xml:space="preserve"> + 24</w:t>
      </w:r>
      <w:r w:rsidRPr="0050224D">
        <w:rPr>
          <w:rFonts w:ascii="Times New Roman" w:hAnsi="Times New Roman" w:cs="Times New Roman"/>
          <w:sz w:val="24"/>
          <w:szCs w:val="24"/>
        </w:rPr>
        <w:t xml:space="preserve">m + </w:t>
      </w:r>
      <w:r w:rsidR="00CA62B3">
        <w:rPr>
          <w:rFonts w:ascii="Times New Roman" w:hAnsi="Times New Roman" w:cs="Times New Roman"/>
          <w:sz w:val="24"/>
          <w:szCs w:val="24"/>
        </w:rPr>
        <w:t>4</w:t>
      </w:r>
      <w:r w:rsidRPr="0050224D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5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0C16ECEC" w14:textId="77777777" w:rsidR="0051774B" w:rsidRPr="0051774B" w:rsidRDefault="0051774B" w:rsidP="0051774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1774B">
        <w:rPr>
          <w:rFonts w:ascii="Times New Roman" w:hAnsi="Times New Roman" w:cs="Times New Roman"/>
          <w:sz w:val="24"/>
          <w:szCs w:val="24"/>
          <w:u w:val="single"/>
        </w:rPr>
        <w:t>Solve the Equations</w:t>
      </w:r>
      <w:r w:rsidR="00612AF3">
        <w:rPr>
          <w:rFonts w:ascii="Times New Roman" w:hAnsi="Times New Roman" w:cs="Times New Roman"/>
          <w:sz w:val="24"/>
          <w:szCs w:val="24"/>
          <w:u w:val="single"/>
        </w:rPr>
        <w:t xml:space="preserve"> Using Any Method</w:t>
      </w:r>
      <w:r w:rsidRPr="0051774B">
        <w:rPr>
          <w:rFonts w:ascii="Times New Roman" w:hAnsi="Times New Roman" w:cs="Times New Roman"/>
          <w:sz w:val="24"/>
          <w:szCs w:val="24"/>
          <w:u w:val="single"/>
        </w:rPr>
        <w:t>.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[L3]</w:t>
      </w:r>
    </w:p>
    <w:p w14:paraId="668BE017" w14:textId="77777777" w:rsidR="0051774B" w:rsidRDefault="00612AF3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)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vertAlign w:val="superscript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 xml:space="preserve"> 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-15+8x</m:t>
        </m:r>
      </m:oMath>
      <w:r w:rsidR="005D6650" w:rsidRPr="005022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                                                              </m:t>
        </m:r>
      </m:oMath>
      <w:r w:rsidR="005D6650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6</w:t>
      </w:r>
      <w:r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1F20C1B4" w14:textId="77777777" w:rsidR="0051774B" w:rsidRDefault="005D6650" w:rsidP="00DA5C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)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 xml:space="preserve"> 4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17=16x</m:t>
        </m:r>
      </m:oMath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7</w:t>
      </w:r>
      <w:r w:rsidR="00A57BC2" w:rsidRPr="00CE26B3">
        <w:rPr>
          <w:rFonts w:ascii="Times New Roman" w:hAnsi="Times New Roman" w:cs="Times New Roman"/>
          <w:sz w:val="24"/>
          <w:szCs w:val="24"/>
        </w:rPr>
        <w:t>._________________</w:t>
      </w:r>
    </w:p>
    <w:p w14:paraId="46B3C6B8" w14:textId="77777777" w:rsidR="00612AF3" w:rsidRPr="00A57BC2" w:rsidRDefault="00612AF3" w:rsidP="00612AF3">
      <w:pPr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Solve the following.</w:t>
      </w:r>
      <w:r w:rsidR="00A57BC2"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 xml:space="preserve"> [L3</w:t>
      </w:r>
      <w:r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]</w:t>
      </w:r>
      <w:r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br/>
      </w:r>
      <w:r w:rsidR="00A57BC2">
        <w:rPr>
          <w:rFonts w:ascii="Times New Roman" w:hAnsi="Times New Roman" w:cs="Times New Roman"/>
          <w:color w:val="000000" w:themeColor="text1"/>
          <w:sz w:val="24"/>
          <w:szCs w:val="24"/>
        </w:rPr>
        <w:t>8</w:t>
      </w:r>
      <w:r w:rsidR="00DA5CFA" w:rsidRPr="00A57B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) 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A kid throws a ball up in the air and its path is modeled: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Times New Roman" w:eastAsiaTheme="minorEastAsia" w:hAnsi="Cambria Math" w:cs="Times New Roman"/>
            <w:color w:val="000000" w:themeColor="text1"/>
            <w:sz w:val="24"/>
            <w:szCs w:val="24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Times New Roman" w:cs="Times New Roman"/>
            <w:color w:val="000000" w:themeColor="text1"/>
            <w:sz w:val="24"/>
            <w:szCs w:val="24"/>
          </w:rPr>
          <m:t>=</m:t>
        </m:r>
        <m:r>
          <w:rPr>
            <w:rFonts w:ascii="Cambria Math" w:eastAsiaTheme="minorEastAsia" w:hAnsi="Times New Roman" w:cs="Times New Roman"/>
            <w:color w:val="000000" w:themeColor="text1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5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</w:rPr>
              <m:t>t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+ 14t + 3</m:t>
        </m:r>
      </m:oMath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br/>
        <w:t>where t is the time in seconds and h is the distance from the ground (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in feet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). 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br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br/>
      </w:r>
      <w:r w:rsidR="00486DB9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-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Find the maximum height of the 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ball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. 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  <w:t xml:space="preserve">        8. Max height: _____________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br/>
      </w:r>
      <w:r w:rsidR="00486DB9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-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How long is the ball in the air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?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  <w:t>Time in air:</w:t>
      </w:r>
      <w:r w:rsidRP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_____________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br/>
      </w:r>
      <w:r w:rsidR="00486DB9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-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From what height was the ball thrown?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  <w:t>Initial height: ____________</w:t>
      </w:r>
      <w:r w:rsidR="00A57BC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</w:p>
    <w:p w14:paraId="79DB60C0" w14:textId="77777777" w:rsidR="00DA5CFA" w:rsidRDefault="00A57BC2" w:rsidP="00DA5CFA">
      <w:pPr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S</w:t>
      </w:r>
      <w:r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olve the following.</w:t>
      </w:r>
      <w:r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 xml:space="preserve"> [L4</w:t>
      </w:r>
      <w:r w:rsidRPr="00A57BC2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]</w:t>
      </w:r>
    </w:p>
    <w:p w14:paraId="701B92C5" w14:textId="77777777" w:rsidR="00486DB9" w:rsidRPr="00486DB9" w:rsidRDefault="008D21C8" w:rsidP="00DA5CFA">
      <w:pPr>
        <w:rPr>
          <w:rFonts w:ascii="Times New Roman" w:eastAsiaTheme="minorEastAsia" w:hAnsi="Times New Roman" w:cs="Times New Roman"/>
          <w:sz w:val="24"/>
          <w:szCs w:val="24"/>
          <w:vertAlign w:val="superscript"/>
        </w:rPr>
      </w:pP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 xml:space="preserve"> 9.) 6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90x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 xml:space="preserve"> 12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vertAlign w:val="superscript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                                                                                                                   9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._________________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___</m:t>
        </m:r>
      </m:oMath>
      <w:r w:rsidR="00486DB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ab/>
      </w:r>
    </w:p>
    <w:sectPr w:rsidR="00486DB9" w:rsidRPr="00486DB9" w:rsidSect="00486DB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67BF737" w14:textId="77777777" w:rsidR="008D21C8" w:rsidRDefault="008D21C8" w:rsidP="002A08C5">
      <w:pPr>
        <w:spacing w:after="0" w:line="240" w:lineRule="auto"/>
      </w:pPr>
      <w:r>
        <w:separator/>
      </w:r>
    </w:p>
  </w:endnote>
  <w:endnote w:type="continuationSeparator" w:id="0">
    <w:p w14:paraId="49E9A8B6" w14:textId="77777777" w:rsidR="008D21C8" w:rsidRDefault="008D21C8" w:rsidP="002A08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FFEC866" w14:textId="77777777" w:rsidR="008D21C8" w:rsidRDefault="008D21C8" w:rsidP="002A08C5">
      <w:pPr>
        <w:spacing w:after="0" w:line="240" w:lineRule="auto"/>
      </w:pPr>
      <w:r>
        <w:separator/>
      </w:r>
    </w:p>
  </w:footnote>
  <w:footnote w:type="continuationSeparator" w:id="0">
    <w:p w14:paraId="211B30E5" w14:textId="77777777" w:rsidR="008D21C8" w:rsidRDefault="008D21C8" w:rsidP="002A08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E143B9"/>
    <w:multiLevelType w:val="hybridMultilevel"/>
    <w:tmpl w:val="AE6CD23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3AD7782"/>
    <w:multiLevelType w:val="hybridMultilevel"/>
    <w:tmpl w:val="CA2C9E04"/>
    <w:lvl w:ilvl="0" w:tplc="76BEE6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7273D2"/>
    <w:multiLevelType w:val="hybridMultilevel"/>
    <w:tmpl w:val="452E8264"/>
    <w:lvl w:ilvl="0" w:tplc="3B163E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AB3208"/>
    <w:multiLevelType w:val="hybridMultilevel"/>
    <w:tmpl w:val="1D1E6390"/>
    <w:lvl w:ilvl="0" w:tplc="0E66ABD4">
      <w:start w:val="2"/>
      <w:numFmt w:val="decimal"/>
      <w:lvlText w:val="%1.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9DB021F"/>
    <w:multiLevelType w:val="hybridMultilevel"/>
    <w:tmpl w:val="1D1E6390"/>
    <w:lvl w:ilvl="0" w:tplc="0E66ABD4">
      <w:start w:val="2"/>
      <w:numFmt w:val="decimal"/>
      <w:lvlText w:val="%1.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5CFA"/>
    <w:rsid w:val="00264189"/>
    <w:rsid w:val="00271188"/>
    <w:rsid w:val="002A08C5"/>
    <w:rsid w:val="003A219B"/>
    <w:rsid w:val="00474DD6"/>
    <w:rsid w:val="00486DB9"/>
    <w:rsid w:val="004A2896"/>
    <w:rsid w:val="0050224D"/>
    <w:rsid w:val="0051774B"/>
    <w:rsid w:val="005D6650"/>
    <w:rsid w:val="00612AF3"/>
    <w:rsid w:val="00722A1A"/>
    <w:rsid w:val="00794C00"/>
    <w:rsid w:val="007F2505"/>
    <w:rsid w:val="00881F45"/>
    <w:rsid w:val="008D21C8"/>
    <w:rsid w:val="00995689"/>
    <w:rsid w:val="009C4C3E"/>
    <w:rsid w:val="009E6496"/>
    <w:rsid w:val="00A57BC2"/>
    <w:rsid w:val="00B1148D"/>
    <w:rsid w:val="00B9404B"/>
    <w:rsid w:val="00C220CE"/>
    <w:rsid w:val="00CA62B3"/>
    <w:rsid w:val="00CE26B3"/>
    <w:rsid w:val="00DA5CFA"/>
    <w:rsid w:val="00F0554E"/>
    <w:rsid w:val="00F231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E0F119"/>
  <w15:docId w15:val="{EDE5240F-C8FD-4AEB-8C64-18FF3DC0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A5CFA"/>
  </w:style>
  <w:style w:type="paragraph" w:styleId="Heading1">
    <w:name w:val="heading 1"/>
    <w:basedOn w:val="Normal"/>
    <w:next w:val="Normal"/>
    <w:link w:val="Heading1Char"/>
    <w:qFormat/>
    <w:rsid w:val="00DA5CFA"/>
    <w:pPr>
      <w:keepNext/>
      <w:tabs>
        <w:tab w:val="left" w:pos="6120"/>
      </w:tabs>
      <w:spacing w:after="0" w:line="240" w:lineRule="auto"/>
      <w:outlineLvl w:val="0"/>
    </w:pPr>
    <w:rPr>
      <w:rFonts w:ascii="Times" w:eastAsia="Times" w:hAnsi="Times" w:cs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A5C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5CF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DA5CFA"/>
    <w:rPr>
      <w:rFonts w:ascii="Times" w:eastAsia="Times" w:hAnsi="Times" w:cs="Times New Roman"/>
      <w:b/>
      <w:sz w:val="24"/>
      <w:szCs w:val="20"/>
    </w:rPr>
  </w:style>
  <w:style w:type="paragraph" w:styleId="BodyText">
    <w:name w:val="Body Text"/>
    <w:basedOn w:val="Normal"/>
    <w:link w:val="BodyTextChar"/>
    <w:rsid w:val="00DA5CFA"/>
    <w:pPr>
      <w:tabs>
        <w:tab w:val="left" w:pos="6840"/>
      </w:tabs>
      <w:spacing w:after="0" w:line="240" w:lineRule="auto"/>
    </w:pPr>
    <w:rPr>
      <w:rFonts w:ascii="Times" w:eastAsia="Times" w:hAnsi="Times" w:cs="Times New Roman"/>
      <w:b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DA5CFA"/>
    <w:rPr>
      <w:rFonts w:ascii="Times" w:eastAsia="Times" w:hAnsi="Times" w:cs="Times New Roman"/>
      <w:b/>
      <w:sz w:val="24"/>
      <w:szCs w:val="20"/>
    </w:rPr>
  </w:style>
  <w:style w:type="paragraph" w:styleId="Header">
    <w:name w:val="header"/>
    <w:basedOn w:val="Normal"/>
    <w:link w:val="HeaderChar"/>
    <w:uiPriority w:val="99"/>
    <w:rsid w:val="00DA5CFA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DA5CFA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A5CFA"/>
    <w:pPr>
      <w:ind w:left="720"/>
      <w:contextualSpacing/>
    </w:pPr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F231BF"/>
    <w:rPr>
      <w:color w:val="808080"/>
    </w:rPr>
  </w:style>
  <w:style w:type="character" w:customStyle="1" w:styleId="apple-converted-space">
    <w:name w:val="apple-converted-space"/>
    <w:basedOn w:val="DefaultParagraphFont"/>
    <w:rsid w:val="00A57B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89</Words>
  <Characters>450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52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Charles Cuddy</cp:lastModifiedBy>
  <cp:revision>2</cp:revision>
  <cp:lastPrinted>2016-12-06T23:07:00Z</cp:lastPrinted>
  <dcterms:created xsi:type="dcterms:W3CDTF">2016-12-12T16:49:00Z</dcterms:created>
  <dcterms:modified xsi:type="dcterms:W3CDTF">2016-12-12T16:49:00Z</dcterms:modified>
</cp:coreProperties>
</file>